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2DC13B44" w:rsidR="00A35A04" w:rsidRPr="00621705" w:rsidRDefault="006A4292" w:rsidP="00CB130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D3AE2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CB130F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B110A">
        <w:rPr>
          <w:rFonts w:ascii="Times New Roman" w:hAnsi="Times New Roman" w:cs="Times New Roman"/>
          <w:b/>
          <w:bCs/>
          <w:sz w:val="28"/>
          <w:szCs w:val="28"/>
        </w:rPr>
        <w:t>11</w:t>
      </w:r>
      <w:r w:rsidR="00693F59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B110A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0B110A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B110A">
        <w:rPr>
          <w:rFonts w:ascii="Times New Roman" w:hAnsi="Times New Roman" w:cs="Times New Roman"/>
          <w:b/>
          <w:bCs/>
          <w:sz w:val="28"/>
          <w:szCs w:val="28"/>
        </w:rPr>
        <w:t>21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17"/>
        <w:gridCol w:w="2608"/>
        <w:gridCol w:w="2613"/>
        <w:gridCol w:w="2159"/>
        <w:gridCol w:w="2071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E9E3FCF" w14:textId="77777777" w:rsidR="00205314" w:rsidRDefault="00205314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</w:p>
          <w:p w14:paraId="793D919B" w14:textId="77777777" w:rsidR="008C4446" w:rsidRPr="008C4446" w:rsidRDefault="005F0571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8C4446">
              <w:rPr>
                <w:rFonts w:asciiTheme="minorHAnsi" w:hAnsiTheme="minorHAnsi" w:cstheme="minorHAnsi"/>
                <w:sz w:val="22"/>
                <w:szCs w:val="22"/>
              </w:rPr>
              <w:t xml:space="preserve">AA.FGR.4.4 Create, interpret and solve radical equations with one unknown value and use them to solve problems that model real- world situations. </w:t>
            </w:r>
          </w:p>
          <w:p w14:paraId="36A194B5" w14:textId="77777777" w:rsidR="008C4446" w:rsidRPr="008C4446" w:rsidRDefault="008C4446" w:rsidP="00205314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8C4446">
              <w:rPr>
                <w:rFonts w:asciiTheme="minorHAnsi" w:hAnsiTheme="minorHAnsi" w:cstheme="minorHAnsi"/>
                <w:sz w:val="22"/>
                <w:szCs w:val="22"/>
              </w:rPr>
              <w:t>AA.FGR.4.3 Analyze and graph radical functions.</w:t>
            </w:r>
            <w:r w:rsidRPr="008C4446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  <w:p w14:paraId="0214EADA" w14:textId="6E11A987" w:rsidR="00895563" w:rsidRPr="00FB5AA8" w:rsidRDefault="00205314" w:rsidP="00205314">
            <w:pPr>
              <w:pStyle w:val="NormalWeb"/>
              <w:shd w:val="clear" w:color="auto" w:fill="FFFFFF"/>
              <w:spacing w:before="0" w:beforeAutospacing="0" w:after="0" w:afterAutospacing="0"/>
            </w:pPr>
            <w:r w:rsidRPr="00F22626">
              <w:rPr>
                <w:b/>
                <w:color w:val="000000" w:themeColor="text1"/>
              </w:rPr>
              <w:t xml:space="preserve">Assessment(s):   </w:t>
            </w:r>
            <w:sdt>
              <w:sdtPr>
                <w:rPr>
                  <w:b/>
                  <w:color w:val="000000" w:themeColor="text1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935E4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Quiz    </w:t>
            </w:r>
            <w:sdt>
              <w:sdtPr>
                <w:rPr>
                  <w:b/>
                  <w:color w:val="000000" w:themeColor="text1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F0571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Unit Test    </w:t>
            </w:r>
            <w:sdt>
              <w:sdtPr>
                <w:rPr>
                  <w:b/>
                  <w:color w:val="000000" w:themeColor="text1"/>
                </w:rPr>
                <w:id w:val="2009835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Project    </w:t>
            </w:r>
            <w:sdt>
              <w:sdtPr>
                <w:rPr>
                  <w:b/>
                  <w:color w:val="000000" w:themeColor="text1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 Lab   </w:t>
            </w:r>
            <w:sdt>
              <w:sdtPr>
                <w:rPr>
                  <w:b/>
                  <w:color w:val="000000" w:themeColor="text1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</w:p>
        </w:tc>
      </w:tr>
      <w:tr w:rsidR="00895563" w:rsidRPr="002F7AA4" w14:paraId="61082970" w14:textId="395B378E" w:rsidTr="008036CB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0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889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891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36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0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8036CB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0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516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0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0B110A" w:rsidRPr="002F7AA4" w14:paraId="2C055FC8" w14:textId="52AB58AE" w:rsidTr="008036CB">
        <w:trPr>
          <w:cantSplit/>
          <w:trHeight w:val="1250"/>
        </w:trPr>
        <w:tc>
          <w:tcPr>
            <w:tcW w:w="245" w:type="pct"/>
            <w:textDirection w:val="btLr"/>
            <w:vAlign w:val="center"/>
          </w:tcPr>
          <w:p w14:paraId="0BDF9A6E" w14:textId="77777777" w:rsidR="000B110A" w:rsidRPr="002F7AA4" w:rsidRDefault="000B110A" w:rsidP="000B110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67D78B24" w14:textId="77777777" w:rsidR="000B110A" w:rsidRPr="00A6166E" w:rsidRDefault="000B110A" w:rsidP="000B110A">
            <w:pPr>
              <w:jc w:val="center"/>
              <w:rPr>
                <w:rFonts w:cstheme="minorHAnsi"/>
                <w:b/>
                <w:bCs/>
                <w:sz w:val="20"/>
                <w:szCs w:val="20"/>
              </w:rPr>
            </w:pPr>
          </w:p>
          <w:p w14:paraId="4B94D5A5" w14:textId="5301CEC6" w:rsidR="000B110A" w:rsidRPr="00AB2D46" w:rsidRDefault="000B110A" w:rsidP="000B110A">
            <w:pPr>
              <w:jc w:val="center"/>
              <w:rPr>
                <w:rFonts w:cstheme="minorHAnsi"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 xml:space="preserve">am learning about solving equations with radicals and rational exponents. </w:t>
            </w:r>
          </w:p>
        </w:tc>
        <w:tc>
          <w:tcPr>
            <w:tcW w:w="790" w:type="pct"/>
          </w:tcPr>
          <w:p w14:paraId="00A13ACA" w14:textId="77777777" w:rsidR="000B110A" w:rsidRPr="00A6166E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45906D0" w14:textId="77777777" w:rsidR="000B110A" w:rsidRPr="003F5B74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688EE266" w14:textId="26673295" w:rsidR="000B110A" w:rsidRPr="00AB2D46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I can solve equations with radicals and rational exponents. </w:t>
            </w:r>
          </w:p>
        </w:tc>
        <w:tc>
          <w:tcPr>
            <w:tcW w:w="889" w:type="pct"/>
          </w:tcPr>
          <w:p w14:paraId="600C34FA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odel Example 1 on McDougal Little Reteaching 7.6 then assign Exercise #’s 1 – 3</w:t>
            </w:r>
          </w:p>
          <w:p w14:paraId="4F593329" w14:textId="77777777" w:rsidR="000B110A" w:rsidRPr="005F0571" w:rsidRDefault="000B110A" w:rsidP="000B110A">
            <w:pPr>
              <w:jc w:val="center"/>
              <w:rPr>
                <w:rFonts w:cstheme="minorHAnsi"/>
                <w:color w:val="FF0000"/>
              </w:rPr>
            </w:pPr>
            <w:r>
              <w:rPr>
                <w:rFonts w:cstheme="minorHAnsi"/>
              </w:rPr>
              <w:t>(</w:t>
            </w:r>
            <w:r>
              <w:rPr>
                <w:rFonts w:cstheme="minorHAnsi"/>
                <w:color w:val="FF0000"/>
              </w:rPr>
              <w:t>Do</w:t>
            </w:r>
            <w:r w:rsidRPr="005F0571">
              <w:rPr>
                <w:rFonts w:cstheme="minorHAnsi"/>
                <w:color w:val="FF0000"/>
              </w:rPr>
              <w:t xml:space="preserve"> RCSS Flexbook </w:t>
            </w:r>
          </w:p>
          <w:p w14:paraId="3DEEC669" w14:textId="2C0C8BA8" w:rsidR="000B110A" w:rsidRPr="00AB2D46" w:rsidRDefault="000B110A" w:rsidP="000B110A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>
              <w:rPr>
                <w:rFonts w:cstheme="minorHAnsi"/>
                <w:color w:val="FF0000"/>
              </w:rPr>
              <w:t>Lesson 3.26 in</w:t>
            </w:r>
            <w:r w:rsidRPr="005F0571">
              <w:rPr>
                <w:rFonts w:cstheme="minorHAnsi"/>
                <w:color w:val="FF0000"/>
              </w:rPr>
              <w:t xml:space="preserve"> HONORS</w:t>
            </w:r>
            <w:r>
              <w:rPr>
                <w:rFonts w:cstheme="minorHAnsi"/>
              </w:rPr>
              <w:t>)</w:t>
            </w:r>
          </w:p>
        </w:tc>
        <w:tc>
          <w:tcPr>
            <w:tcW w:w="891" w:type="pct"/>
          </w:tcPr>
          <w:p w14:paraId="256406D9" w14:textId="77777777" w:rsidR="000B110A" w:rsidRPr="000F20B1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0967784B" w14:textId="77777777" w:rsidR="000B110A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Model examples 2 – 4 on Reteaching 7.6 &amp; assign</w:t>
            </w:r>
          </w:p>
          <w:p w14:paraId="617E9755" w14:textId="77777777" w:rsidR="000B110A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Exercise #’s 4 - 12</w:t>
            </w:r>
          </w:p>
          <w:p w14:paraId="508079A9" w14:textId="77777777" w:rsidR="000B110A" w:rsidRPr="005F0571" w:rsidRDefault="000B110A" w:rsidP="000B110A">
            <w:pPr>
              <w:jc w:val="center"/>
              <w:rPr>
                <w:rFonts w:cstheme="minorHAnsi"/>
                <w:color w:val="FF0000"/>
              </w:rPr>
            </w:pPr>
            <w:r>
              <w:rPr>
                <w:rFonts w:cstheme="minorHAnsi"/>
              </w:rPr>
              <w:t>(</w:t>
            </w:r>
            <w:r>
              <w:rPr>
                <w:rFonts w:cstheme="minorHAnsi"/>
                <w:color w:val="FF0000"/>
              </w:rPr>
              <w:t>Do</w:t>
            </w:r>
            <w:r w:rsidRPr="005F0571">
              <w:rPr>
                <w:rFonts w:cstheme="minorHAnsi"/>
                <w:color w:val="FF0000"/>
              </w:rPr>
              <w:t xml:space="preserve"> RCSS Flexbook </w:t>
            </w:r>
          </w:p>
          <w:p w14:paraId="3656B9AB" w14:textId="6BC823CE" w:rsidR="000B110A" w:rsidRPr="00AB2D46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color w:val="FF0000"/>
              </w:rPr>
              <w:t>Lesson 3.26</w:t>
            </w:r>
            <w:r w:rsidRPr="005F0571">
              <w:rPr>
                <w:rFonts w:cstheme="minorHAnsi"/>
                <w:color w:val="FF0000"/>
              </w:rPr>
              <w:t xml:space="preserve"> </w:t>
            </w:r>
            <w:r>
              <w:rPr>
                <w:rFonts w:cstheme="minorHAnsi"/>
                <w:color w:val="FF0000"/>
              </w:rPr>
              <w:t xml:space="preserve">in </w:t>
            </w:r>
            <w:r w:rsidRPr="005F0571">
              <w:rPr>
                <w:rFonts w:cstheme="minorHAnsi"/>
                <w:color w:val="FF0000"/>
              </w:rPr>
              <w:t>HONORS</w:t>
            </w:r>
            <w:r>
              <w:rPr>
                <w:rFonts w:cstheme="minorHAnsi"/>
              </w:rPr>
              <w:t>)</w:t>
            </w:r>
          </w:p>
        </w:tc>
        <w:tc>
          <w:tcPr>
            <w:tcW w:w="736" w:type="pct"/>
          </w:tcPr>
          <w:p w14:paraId="79C869C2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188E3AFA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45FB0818" w14:textId="23795A45" w:rsidR="000B110A" w:rsidRPr="00AB2D46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heck solutions</w:t>
            </w:r>
          </w:p>
        </w:tc>
        <w:tc>
          <w:tcPr>
            <w:tcW w:w="706" w:type="pct"/>
          </w:tcPr>
          <w:p w14:paraId="784274CF" w14:textId="77777777" w:rsidR="000B110A" w:rsidRPr="00A6166E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28881A32" w14:textId="77777777" w:rsidR="000B110A" w:rsidRPr="00B32211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1275E2E1" w14:textId="0861ABE3" w:rsidR="000B110A" w:rsidRPr="00AB2D46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ere any solutions extraneous?  Why?</w:t>
            </w:r>
          </w:p>
        </w:tc>
      </w:tr>
      <w:tr w:rsidR="000B110A" w:rsidRPr="002F7AA4" w14:paraId="0B01928F" w14:textId="537EC6F9" w:rsidTr="008036CB">
        <w:trPr>
          <w:cantSplit/>
          <w:trHeight w:val="1340"/>
        </w:trPr>
        <w:tc>
          <w:tcPr>
            <w:tcW w:w="245" w:type="pct"/>
            <w:textDirection w:val="btLr"/>
            <w:vAlign w:val="center"/>
          </w:tcPr>
          <w:p w14:paraId="7DFE89F6" w14:textId="77777777" w:rsidR="000B110A" w:rsidRPr="002F7AA4" w:rsidRDefault="000B110A" w:rsidP="000B110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2DEB9C9D" w14:textId="77777777" w:rsidR="000B110A" w:rsidRPr="00A6166E" w:rsidRDefault="000B110A" w:rsidP="000B110A">
            <w:pPr>
              <w:jc w:val="center"/>
              <w:rPr>
                <w:rFonts w:cstheme="minorHAnsi"/>
                <w:b/>
                <w:bCs/>
                <w:sz w:val="20"/>
                <w:szCs w:val="20"/>
              </w:rPr>
            </w:pPr>
          </w:p>
          <w:p w14:paraId="53128261" w14:textId="42E4041C" w:rsidR="000B110A" w:rsidRPr="00AB2D46" w:rsidRDefault="000B110A" w:rsidP="000B110A">
            <w:pPr>
              <w:jc w:val="center"/>
              <w:rPr>
                <w:rFonts w:cstheme="minorHAnsi"/>
                <w:b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 xml:space="preserve">am learning about solving equations with radicals. </w:t>
            </w:r>
          </w:p>
        </w:tc>
        <w:tc>
          <w:tcPr>
            <w:tcW w:w="790" w:type="pct"/>
          </w:tcPr>
          <w:p w14:paraId="4D55A38A" w14:textId="77777777" w:rsidR="000B110A" w:rsidRPr="000F20B1" w:rsidRDefault="000B110A" w:rsidP="000B110A">
            <w:pPr>
              <w:rPr>
                <w:rFonts w:cstheme="minorHAnsi"/>
              </w:rPr>
            </w:pPr>
          </w:p>
          <w:p w14:paraId="5556F14F" w14:textId="696FD440" w:rsidR="000B110A" w:rsidRPr="00AB2D46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 xml:space="preserve">I can solve equations with square roots, cube roots and other roots algebraically. </w:t>
            </w:r>
          </w:p>
        </w:tc>
        <w:tc>
          <w:tcPr>
            <w:tcW w:w="889" w:type="pct"/>
          </w:tcPr>
          <w:p w14:paraId="4D73CC53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6E72780D" w14:textId="77777777" w:rsidR="000B110A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1 – 3 on Practice on Solving Equations with Radicals</w:t>
            </w:r>
          </w:p>
          <w:p w14:paraId="62486C05" w14:textId="38746AC8" w:rsidR="000B110A" w:rsidRPr="00AB2D46" w:rsidRDefault="000B110A" w:rsidP="000B110A">
            <w:pPr>
              <w:jc w:val="center"/>
              <w:rPr>
                <w:rFonts w:cstheme="minorHAnsi"/>
                <w:bCs/>
                <w:sz w:val="18"/>
                <w:szCs w:val="18"/>
              </w:rPr>
            </w:pPr>
            <w:r w:rsidRPr="008C4446">
              <w:rPr>
                <w:rFonts w:cstheme="minorHAnsi"/>
                <w:color w:val="FF0000"/>
              </w:rPr>
              <w:t>*Formative</w:t>
            </w:r>
          </w:p>
        </w:tc>
        <w:tc>
          <w:tcPr>
            <w:tcW w:w="891" w:type="pct"/>
          </w:tcPr>
          <w:p w14:paraId="2FBFE69B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6FFE8705" w14:textId="77777777" w:rsidR="000B110A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4 – 10 on Practice on Solving Equations with Radicals</w:t>
            </w:r>
          </w:p>
          <w:p w14:paraId="128ECC4C" w14:textId="77777777" w:rsidR="000B110A" w:rsidRDefault="000B110A" w:rsidP="000B110A">
            <w:pPr>
              <w:jc w:val="center"/>
              <w:rPr>
                <w:rFonts w:cstheme="minorHAnsi"/>
                <w:color w:val="FF0000"/>
              </w:rPr>
            </w:pPr>
            <w:r w:rsidRPr="008C4446">
              <w:rPr>
                <w:rFonts w:cstheme="minorHAnsi"/>
                <w:color w:val="FF0000"/>
              </w:rPr>
              <w:t>*Formative</w:t>
            </w:r>
          </w:p>
          <w:p w14:paraId="4101652C" w14:textId="0B402E4B" w:rsidR="000B110A" w:rsidRPr="00AB2D46" w:rsidRDefault="000B110A" w:rsidP="000B110A">
            <w:pPr>
              <w:jc w:val="center"/>
              <w:rPr>
                <w:rFonts w:cstheme="minorHAnsi"/>
              </w:rPr>
            </w:pPr>
            <w:r w:rsidRPr="008036CB">
              <w:rPr>
                <w:rFonts w:cstheme="minorHAnsi"/>
                <w:bCs/>
                <w:color w:val="FF0000"/>
              </w:rPr>
              <w:t>** #’s 11 – 12 for Honors</w:t>
            </w:r>
          </w:p>
        </w:tc>
        <w:tc>
          <w:tcPr>
            <w:tcW w:w="736" w:type="pct"/>
          </w:tcPr>
          <w:p w14:paraId="0AC36E26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4B99056E" w14:textId="06655E0E" w:rsidR="000B110A" w:rsidRPr="00AB2D46" w:rsidRDefault="000B110A" w:rsidP="000B110A">
            <w:pPr>
              <w:jc w:val="center"/>
              <w:rPr>
                <w:rFonts w:cstheme="minorHAnsi"/>
                <w:color w:val="FF0000"/>
              </w:rPr>
            </w:pPr>
            <w:r>
              <w:rPr>
                <w:rFonts w:cstheme="minorHAnsi"/>
              </w:rPr>
              <w:t>Self-reflection on formative:  What do you know?  What do you need to know?</w:t>
            </w:r>
          </w:p>
        </w:tc>
        <w:tc>
          <w:tcPr>
            <w:tcW w:w="706" w:type="pct"/>
          </w:tcPr>
          <w:p w14:paraId="22B2AE5D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41A4239C" w14:textId="3BD7DBA9" w:rsidR="000B110A" w:rsidRPr="00AB2D46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elf-reflection on formative:  What do you know?  What do you need to know?</w:t>
            </w:r>
          </w:p>
        </w:tc>
      </w:tr>
      <w:tr w:rsidR="000B110A" w:rsidRPr="002F7AA4" w14:paraId="1FB9E9A5" w14:textId="5A0463B3" w:rsidTr="008036CB">
        <w:trPr>
          <w:cantSplit/>
          <w:trHeight w:val="1664"/>
        </w:trPr>
        <w:tc>
          <w:tcPr>
            <w:tcW w:w="245" w:type="pct"/>
            <w:textDirection w:val="btLr"/>
            <w:vAlign w:val="center"/>
          </w:tcPr>
          <w:p w14:paraId="531FDC91" w14:textId="77777777" w:rsidR="000B110A" w:rsidRPr="002F7AA4" w:rsidRDefault="000B110A" w:rsidP="000B110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5E7ED5FB" w14:textId="77777777" w:rsidR="000B110A" w:rsidRPr="00A6166E" w:rsidRDefault="000B110A" w:rsidP="000B110A">
            <w:pPr>
              <w:jc w:val="center"/>
              <w:rPr>
                <w:rFonts w:cstheme="minorHAnsi"/>
                <w:b/>
                <w:bCs/>
                <w:sz w:val="20"/>
                <w:szCs w:val="20"/>
              </w:rPr>
            </w:pPr>
          </w:p>
          <w:p w14:paraId="4DDBEF00" w14:textId="42E3D866" w:rsidR="000B110A" w:rsidRPr="00A06971" w:rsidRDefault="000B110A" w:rsidP="000B110A">
            <w:pPr>
              <w:jc w:val="center"/>
              <w:rPr>
                <w:rFonts w:cstheme="minorHAnsi"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 xml:space="preserve">am learning about solving equations with radicals. </w:t>
            </w:r>
          </w:p>
        </w:tc>
        <w:tc>
          <w:tcPr>
            <w:tcW w:w="790" w:type="pct"/>
          </w:tcPr>
          <w:p w14:paraId="030FA90B" w14:textId="77777777" w:rsidR="000B110A" w:rsidRPr="003F5B74" w:rsidRDefault="000B110A" w:rsidP="000B110A">
            <w:pPr>
              <w:rPr>
                <w:rFonts w:cstheme="minorHAnsi"/>
                <w:sz w:val="12"/>
                <w:szCs w:val="12"/>
              </w:rPr>
            </w:pPr>
          </w:p>
          <w:p w14:paraId="5726765F" w14:textId="0AD4B4BC" w:rsidR="000B110A" w:rsidRPr="00A06971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</w:rPr>
              <w:t xml:space="preserve">I can solve equations with square roots, cube roots and other roots algebraically. </w:t>
            </w:r>
          </w:p>
        </w:tc>
        <w:tc>
          <w:tcPr>
            <w:tcW w:w="889" w:type="pct"/>
          </w:tcPr>
          <w:p w14:paraId="6102C015" w14:textId="77777777" w:rsidR="000B110A" w:rsidRDefault="000B110A" w:rsidP="000B110A">
            <w:pPr>
              <w:jc w:val="center"/>
            </w:pPr>
          </w:p>
          <w:p w14:paraId="3461D779" w14:textId="418FDDED" w:rsidR="000B110A" w:rsidRPr="00A06971" w:rsidRDefault="000B110A" w:rsidP="000B110A">
            <w:pPr>
              <w:jc w:val="center"/>
              <w:rPr>
                <w:rFonts w:cstheme="minorHAnsi"/>
              </w:rPr>
            </w:pPr>
            <w:r>
              <w:t>Quick Q&amp;A</w:t>
            </w:r>
          </w:p>
        </w:tc>
        <w:tc>
          <w:tcPr>
            <w:tcW w:w="891" w:type="pct"/>
          </w:tcPr>
          <w:p w14:paraId="3D632EB6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2103DE6D" w14:textId="77777777" w:rsidR="000B110A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Quiz on Solving Equations with Radicals</w:t>
            </w:r>
          </w:p>
          <w:p w14:paraId="2C78BB10" w14:textId="77777777" w:rsidR="000B110A" w:rsidRDefault="000B110A" w:rsidP="000B110A">
            <w:pPr>
              <w:jc w:val="center"/>
              <w:rPr>
                <w:rFonts w:cstheme="minorHAnsi"/>
              </w:rPr>
            </w:pPr>
            <w:r w:rsidRPr="008C4446">
              <w:rPr>
                <w:rFonts w:cstheme="minorHAnsi"/>
                <w:color w:val="FF0000"/>
              </w:rPr>
              <w:t>*</w:t>
            </w:r>
            <w:r>
              <w:rPr>
                <w:rFonts w:cstheme="minorHAnsi"/>
                <w:color w:val="FF0000"/>
              </w:rPr>
              <w:t>Sum</w:t>
            </w:r>
            <w:r w:rsidRPr="008C4446">
              <w:rPr>
                <w:rFonts w:cstheme="minorHAnsi"/>
                <w:color w:val="FF0000"/>
              </w:rPr>
              <w:t>mative</w:t>
            </w:r>
          </w:p>
          <w:p w14:paraId="3CF2D8B6" w14:textId="2EAD28E2" w:rsidR="000B110A" w:rsidRPr="00A93133" w:rsidRDefault="000B110A" w:rsidP="000B110A">
            <w:pPr>
              <w:jc w:val="center"/>
              <w:rPr>
                <w:rFonts w:cstheme="minorHAnsi"/>
                <w:bCs/>
              </w:rPr>
            </w:pPr>
            <w:r w:rsidRPr="008036CB">
              <w:rPr>
                <w:rFonts w:cstheme="minorHAnsi"/>
                <w:bCs/>
                <w:color w:val="FF0000"/>
              </w:rPr>
              <w:t>** #’s 11 – 12 f</w:t>
            </w:r>
            <w:r>
              <w:rPr>
                <w:rFonts w:cstheme="minorHAnsi"/>
                <w:bCs/>
                <w:color w:val="FF0000"/>
              </w:rPr>
              <w:t>or</w:t>
            </w:r>
            <w:r w:rsidRPr="008036CB">
              <w:rPr>
                <w:rFonts w:cstheme="minorHAnsi"/>
                <w:bCs/>
                <w:color w:val="FF0000"/>
              </w:rPr>
              <w:t xml:space="preserve"> Honors</w:t>
            </w:r>
          </w:p>
        </w:tc>
        <w:tc>
          <w:tcPr>
            <w:tcW w:w="736" w:type="pct"/>
          </w:tcPr>
          <w:p w14:paraId="3DAA9F6A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0FB78278" w14:textId="4406384C" w:rsidR="000B110A" w:rsidRPr="00A06971" w:rsidRDefault="000B110A" w:rsidP="000B110A">
            <w:pPr>
              <w:jc w:val="center"/>
              <w:rPr>
                <w:rFonts w:cstheme="minorHAnsi"/>
              </w:rPr>
            </w:pPr>
          </w:p>
        </w:tc>
        <w:tc>
          <w:tcPr>
            <w:tcW w:w="706" w:type="pct"/>
          </w:tcPr>
          <w:p w14:paraId="3B7BCEA0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7571C176" w14:textId="55B27D3F" w:rsidR="000B110A" w:rsidRPr="00A06971" w:rsidRDefault="000B110A" w:rsidP="000B110A">
            <w:pPr>
              <w:jc w:val="center"/>
              <w:rPr>
                <w:rFonts w:cstheme="minorHAnsi"/>
              </w:rPr>
            </w:pPr>
          </w:p>
        </w:tc>
      </w:tr>
      <w:tr w:rsidR="000B110A" w:rsidRPr="002F7AA4" w14:paraId="6CAC590F" w14:textId="78277EE5" w:rsidTr="008036CB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0B110A" w:rsidRPr="002F7AA4" w:rsidRDefault="000B110A" w:rsidP="000B110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743" w:type="pct"/>
          </w:tcPr>
          <w:p w14:paraId="3C297AA9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1E538707" w14:textId="77777777" w:rsidR="000B110A" w:rsidRPr="00870A62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0562CB0E" w14:textId="056FE506" w:rsidR="000B110A" w:rsidRPr="00820480" w:rsidRDefault="000B110A" w:rsidP="000B110A">
            <w:pPr>
              <w:jc w:val="center"/>
              <w:rPr>
                <w:rFonts w:cstheme="minorHAnsi"/>
                <w:b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how to graph radical functions.</w:t>
            </w:r>
          </w:p>
        </w:tc>
        <w:tc>
          <w:tcPr>
            <w:tcW w:w="790" w:type="pct"/>
          </w:tcPr>
          <w:p w14:paraId="2EAA2CDC" w14:textId="77777777" w:rsidR="000B110A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187D10F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626BFDD2" w14:textId="77777777" w:rsidR="000B110A" w:rsidRPr="00870A62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79CAD6D9" w14:textId="63F5452B" w:rsidR="000B110A" w:rsidRPr="00597692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square and cube root functions.</w:t>
            </w:r>
          </w:p>
        </w:tc>
        <w:tc>
          <w:tcPr>
            <w:tcW w:w="889" w:type="pct"/>
          </w:tcPr>
          <w:p w14:paraId="5981C422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624E266A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6B249715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Return Quiz</w:t>
            </w:r>
          </w:p>
          <w:p w14:paraId="34CE0A41" w14:textId="75C4F404" w:rsidR="000B110A" w:rsidRPr="00820480" w:rsidRDefault="000B110A" w:rsidP="000B110A">
            <w:pPr>
              <w:jc w:val="center"/>
              <w:rPr>
                <w:color w:val="FF0000"/>
                <w:sz w:val="20"/>
                <w:szCs w:val="20"/>
              </w:rPr>
            </w:pPr>
            <w:r>
              <w:rPr>
                <w:rFonts w:cstheme="minorHAnsi"/>
                <w:bCs/>
              </w:rPr>
              <w:t>Q&amp;A</w:t>
            </w:r>
          </w:p>
        </w:tc>
        <w:tc>
          <w:tcPr>
            <w:tcW w:w="891" w:type="pct"/>
          </w:tcPr>
          <w:p w14:paraId="5E01B9E2" w14:textId="77777777" w:rsidR="000B110A" w:rsidRDefault="000B110A" w:rsidP="000B110A">
            <w:pPr>
              <w:jc w:val="center"/>
            </w:pPr>
          </w:p>
          <w:p w14:paraId="0344F4F6" w14:textId="77777777" w:rsidR="000B110A" w:rsidRPr="00870A62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62EBF3C5" w14:textId="07763D63" w:rsidR="000B110A" w:rsidRPr="004B5D98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mplete Introduction to Graphing Square and Cube Root Functions</w:t>
            </w:r>
          </w:p>
        </w:tc>
        <w:tc>
          <w:tcPr>
            <w:tcW w:w="736" w:type="pct"/>
          </w:tcPr>
          <w:p w14:paraId="5E1DC566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372AC0FF" w14:textId="77777777" w:rsidR="000B110A" w:rsidRPr="00870A62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6D98A12B" w14:textId="7E3AD737" w:rsidR="000B110A" w:rsidRPr="00597692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ate the domain and range of each function.</w:t>
            </w:r>
          </w:p>
        </w:tc>
        <w:tc>
          <w:tcPr>
            <w:tcW w:w="706" w:type="pct"/>
          </w:tcPr>
          <w:p w14:paraId="1E3C2196" w14:textId="325F5E5B" w:rsidR="000B110A" w:rsidRPr="006444F4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y are there restrictions on the domain of square root functions?  Why aren’t there restrictions on graphs of cube root functions?</w:t>
            </w:r>
          </w:p>
        </w:tc>
      </w:tr>
      <w:tr w:rsidR="000B110A" w:rsidRPr="002F7AA4" w14:paraId="5D26DC16" w14:textId="12B09E0B" w:rsidTr="008036CB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0B110A" w:rsidRPr="002F7AA4" w:rsidRDefault="000B110A" w:rsidP="000B110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Friday</w:t>
            </w:r>
          </w:p>
        </w:tc>
        <w:tc>
          <w:tcPr>
            <w:tcW w:w="743" w:type="pct"/>
          </w:tcPr>
          <w:p w14:paraId="36C24E3A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573FDCDD" w14:textId="77777777" w:rsidR="000B110A" w:rsidRPr="00870A62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997CC1D" w14:textId="4808E34D" w:rsidR="000B110A" w:rsidRPr="00E364F5" w:rsidRDefault="000B110A" w:rsidP="000B110A">
            <w:pPr>
              <w:jc w:val="center"/>
              <w:rPr>
                <w:rFonts w:cstheme="minorHAnsi"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how to graph radical functions.</w:t>
            </w:r>
          </w:p>
        </w:tc>
        <w:tc>
          <w:tcPr>
            <w:tcW w:w="790" w:type="pct"/>
          </w:tcPr>
          <w:p w14:paraId="0C14BD34" w14:textId="77777777" w:rsidR="000B110A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12AB3DFF" w14:textId="77777777" w:rsidR="000B110A" w:rsidRDefault="000B110A" w:rsidP="000B110A">
            <w:pPr>
              <w:jc w:val="center"/>
              <w:rPr>
                <w:rFonts w:cstheme="minorHAnsi"/>
                <w:bCs/>
              </w:rPr>
            </w:pPr>
          </w:p>
          <w:p w14:paraId="4E762BC3" w14:textId="77777777" w:rsidR="000B110A" w:rsidRPr="00870A62" w:rsidRDefault="000B110A" w:rsidP="000B110A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2AF52BE9" w14:textId="2679C6A9" w:rsidR="000B110A" w:rsidRPr="008C4446" w:rsidRDefault="000B110A" w:rsidP="000B110A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square and cube root functions.</w:t>
            </w:r>
          </w:p>
        </w:tc>
        <w:tc>
          <w:tcPr>
            <w:tcW w:w="889" w:type="pct"/>
          </w:tcPr>
          <w:p w14:paraId="4B9A8A1E" w14:textId="77777777" w:rsidR="000B110A" w:rsidRDefault="000B110A" w:rsidP="000B110A">
            <w:pPr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Describe the transformations on </w:t>
            </w:r>
            <w:r w:rsidRPr="002513FA">
              <w:rPr>
                <w:rFonts w:cstheme="minorHAnsi"/>
                <w:bCs/>
                <w:position w:val="-10"/>
              </w:rPr>
              <w:object w:dxaOrig="540" w:dyaOrig="320" w14:anchorId="776455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.2pt" o:ole="">
                  <v:imagedata r:id="rId10" o:title=""/>
                </v:shape>
                <o:OLEObject Type="Embed" ProgID="Equation.DSMT4" ShapeID="_x0000_i1025" DrawAspect="Content" ObjectID="_1824611669" r:id="rId11"/>
              </w:object>
            </w:r>
          </w:p>
          <w:p w14:paraId="02B175A5" w14:textId="77777777" w:rsidR="000B110A" w:rsidRDefault="000B110A" w:rsidP="000B110A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5F3F5CC6">
                <v:shape id="_x0000_i1026" type="#_x0000_t75" style="width:43.2pt;height:16.2pt" o:ole="">
                  <v:imagedata r:id="rId12" o:title=""/>
                </v:shape>
                <o:OLEObject Type="Embed" ProgID="Equation.DSMT4" ShapeID="_x0000_i1026" DrawAspect="Content" ObjectID="_1824611670" r:id="rId13"/>
              </w:object>
            </w:r>
          </w:p>
          <w:p w14:paraId="6CFAFF20" w14:textId="77777777" w:rsidR="000B110A" w:rsidRDefault="000B110A" w:rsidP="000B110A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1CD6EF13">
                <v:shape id="_x0000_i1027" type="#_x0000_t75" style="width:43.2pt;height:16.2pt" o:ole="">
                  <v:imagedata r:id="rId14" o:title=""/>
                </v:shape>
                <o:OLEObject Type="Embed" ProgID="Equation.DSMT4" ShapeID="_x0000_i1027" DrawAspect="Content" ObjectID="_1824611671" r:id="rId15"/>
              </w:object>
            </w:r>
          </w:p>
          <w:p w14:paraId="741A53B4" w14:textId="77777777" w:rsidR="000B110A" w:rsidRDefault="000B110A" w:rsidP="000B110A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7C9E68E4">
                <v:shape id="_x0000_i1028" type="#_x0000_t75" style="width:43.2pt;height:16.2pt" o:ole="">
                  <v:imagedata r:id="rId16" o:title=""/>
                </v:shape>
                <o:OLEObject Type="Embed" ProgID="Equation.DSMT4" ShapeID="_x0000_i1028" DrawAspect="Content" ObjectID="_1824611672" r:id="rId17"/>
              </w:object>
            </w:r>
          </w:p>
          <w:p w14:paraId="310A1282" w14:textId="77777777" w:rsidR="000B110A" w:rsidRDefault="000B110A" w:rsidP="000B110A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859" w:dyaOrig="320" w14:anchorId="642AED7C">
                <v:shape id="_x0000_i1029" type="#_x0000_t75" style="width:43.2pt;height:16.2pt" o:ole="">
                  <v:imagedata r:id="rId18" o:title=""/>
                </v:shape>
                <o:OLEObject Type="Embed" ProgID="Equation.DSMT4" ShapeID="_x0000_i1029" DrawAspect="Content" ObjectID="_1824611673" r:id="rId19"/>
              </w:object>
            </w:r>
          </w:p>
          <w:p w14:paraId="110FFD37" w14:textId="6A74D147" w:rsidR="000B110A" w:rsidRPr="00597692" w:rsidRDefault="000B110A" w:rsidP="000B110A">
            <w:pPr>
              <w:rPr>
                <w:rFonts w:cstheme="minorHAnsi"/>
                <w:bCs/>
              </w:rPr>
            </w:pPr>
            <w:r w:rsidRPr="002513FA">
              <w:rPr>
                <w:rFonts w:cstheme="minorHAnsi"/>
                <w:bCs/>
                <w:position w:val="-10"/>
              </w:rPr>
              <w:object w:dxaOrig="680" w:dyaOrig="320" w14:anchorId="5DE59539">
                <v:shape id="_x0000_i1030" type="#_x0000_t75" style="width:34.2pt;height:16.2pt" o:ole="">
                  <v:imagedata r:id="rId20" o:title=""/>
                </v:shape>
                <o:OLEObject Type="Embed" ProgID="Equation.DSMT4" ShapeID="_x0000_i1030" DrawAspect="Content" ObjectID="_1824611674" r:id="rId21"/>
              </w:object>
            </w:r>
          </w:p>
        </w:tc>
        <w:tc>
          <w:tcPr>
            <w:tcW w:w="891" w:type="pct"/>
          </w:tcPr>
          <w:p w14:paraId="345A2257" w14:textId="77777777" w:rsidR="000B110A" w:rsidRDefault="000B110A" w:rsidP="000B110A">
            <w:pPr>
              <w:jc w:val="center"/>
            </w:pPr>
          </w:p>
          <w:p w14:paraId="00E439A1" w14:textId="77777777" w:rsidR="000B110A" w:rsidRPr="00870A62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6B699379" w14:textId="4E8376AE" w:rsidR="000B110A" w:rsidRPr="00597692" w:rsidRDefault="000B110A" w:rsidP="000B110A">
            <w:pPr>
              <w:jc w:val="center"/>
            </w:pPr>
            <w:r>
              <w:rPr>
                <w:rFonts w:cstheme="minorHAnsi"/>
              </w:rPr>
              <w:t>Complete Practice on Graphing Square and Cube Root Functions</w:t>
            </w:r>
          </w:p>
        </w:tc>
        <w:tc>
          <w:tcPr>
            <w:tcW w:w="736" w:type="pct"/>
          </w:tcPr>
          <w:p w14:paraId="7F658FF2" w14:textId="77777777" w:rsidR="000B110A" w:rsidRDefault="000B110A" w:rsidP="000B110A">
            <w:pPr>
              <w:jc w:val="center"/>
              <w:rPr>
                <w:rFonts w:cstheme="minorHAnsi"/>
              </w:rPr>
            </w:pPr>
          </w:p>
          <w:p w14:paraId="76503B29" w14:textId="77777777" w:rsidR="000B110A" w:rsidRPr="00870A62" w:rsidRDefault="000B110A" w:rsidP="000B110A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3FE9F23F" w14:textId="7EFA84A8" w:rsidR="000B110A" w:rsidRPr="00597692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ate the domain and range of each function.</w:t>
            </w:r>
          </w:p>
        </w:tc>
        <w:tc>
          <w:tcPr>
            <w:tcW w:w="706" w:type="pct"/>
          </w:tcPr>
          <w:p w14:paraId="1CABC59E" w14:textId="46E9F3F9" w:rsidR="000B110A" w:rsidRPr="00597692" w:rsidRDefault="000B110A" w:rsidP="000B110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y are there restrictions on the domain of square root functions?  Why aren’t there restrictions on graphs of cube root functions?</w:t>
            </w:r>
          </w:p>
        </w:tc>
      </w:tr>
    </w:tbl>
    <w:p w14:paraId="59636754" w14:textId="03D12217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3AE2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FE69A6"/>
    <w:multiLevelType w:val="hybridMultilevel"/>
    <w:tmpl w:val="868C3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0D5D3B"/>
    <w:multiLevelType w:val="hybridMultilevel"/>
    <w:tmpl w:val="711016AA"/>
    <w:lvl w:ilvl="0" w:tplc="4F3C39E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62863"/>
    <w:rsid w:val="000761E3"/>
    <w:rsid w:val="00083621"/>
    <w:rsid w:val="000944C8"/>
    <w:rsid w:val="0009592B"/>
    <w:rsid w:val="000B110A"/>
    <w:rsid w:val="000B606F"/>
    <w:rsid w:val="000C3BFC"/>
    <w:rsid w:val="000D1806"/>
    <w:rsid w:val="000D2310"/>
    <w:rsid w:val="000D3BAA"/>
    <w:rsid w:val="000E2DE5"/>
    <w:rsid w:val="000E3915"/>
    <w:rsid w:val="000E7D22"/>
    <w:rsid w:val="000F20B1"/>
    <w:rsid w:val="000F7AE3"/>
    <w:rsid w:val="00107E0D"/>
    <w:rsid w:val="00130CEC"/>
    <w:rsid w:val="0014688A"/>
    <w:rsid w:val="00175AF6"/>
    <w:rsid w:val="00181218"/>
    <w:rsid w:val="00181304"/>
    <w:rsid w:val="00181A75"/>
    <w:rsid w:val="001B59C5"/>
    <w:rsid w:val="001D294A"/>
    <w:rsid w:val="001D3AE2"/>
    <w:rsid w:val="001D65FD"/>
    <w:rsid w:val="00205314"/>
    <w:rsid w:val="00206042"/>
    <w:rsid w:val="00215CCC"/>
    <w:rsid w:val="00251F2D"/>
    <w:rsid w:val="00267443"/>
    <w:rsid w:val="00277240"/>
    <w:rsid w:val="00297A18"/>
    <w:rsid w:val="002A6C5E"/>
    <w:rsid w:val="002C591E"/>
    <w:rsid w:val="002E5848"/>
    <w:rsid w:val="002E75F5"/>
    <w:rsid w:val="002F7AA4"/>
    <w:rsid w:val="00305A00"/>
    <w:rsid w:val="00340B45"/>
    <w:rsid w:val="00341BDD"/>
    <w:rsid w:val="00366B1B"/>
    <w:rsid w:val="0037292F"/>
    <w:rsid w:val="003802A6"/>
    <w:rsid w:val="00387B03"/>
    <w:rsid w:val="00392709"/>
    <w:rsid w:val="003A7332"/>
    <w:rsid w:val="003C3B0A"/>
    <w:rsid w:val="003C3D9D"/>
    <w:rsid w:val="003D1B06"/>
    <w:rsid w:val="003E4EBB"/>
    <w:rsid w:val="0040477A"/>
    <w:rsid w:val="00406274"/>
    <w:rsid w:val="004332F5"/>
    <w:rsid w:val="00471415"/>
    <w:rsid w:val="00485C2C"/>
    <w:rsid w:val="00490A44"/>
    <w:rsid w:val="004A42A6"/>
    <w:rsid w:val="004B5D98"/>
    <w:rsid w:val="004F108B"/>
    <w:rsid w:val="00506778"/>
    <w:rsid w:val="0051739B"/>
    <w:rsid w:val="00522EEE"/>
    <w:rsid w:val="005439B6"/>
    <w:rsid w:val="0057295B"/>
    <w:rsid w:val="0057469E"/>
    <w:rsid w:val="005834E8"/>
    <w:rsid w:val="00597692"/>
    <w:rsid w:val="005D30B4"/>
    <w:rsid w:val="005D773F"/>
    <w:rsid w:val="005F0571"/>
    <w:rsid w:val="006040E7"/>
    <w:rsid w:val="00621705"/>
    <w:rsid w:val="006444F4"/>
    <w:rsid w:val="00693F59"/>
    <w:rsid w:val="006A4292"/>
    <w:rsid w:val="006C21FF"/>
    <w:rsid w:val="006E2C7D"/>
    <w:rsid w:val="006F1C37"/>
    <w:rsid w:val="006F3554"/>
    <w:rsid w:val="006F3DB7"/>
    <w:rsid w:val="007316CC"/>
    <w:rsid w:val="00736BAE"/>
    <w:rsid w:val="00737D3A"/>
    <w:rsid w:val="00747BB8"/>
    <w:rsid w:val="0077246A"/>
    <w:rsid w:val="00783EB6"/>
    <w:rsid w:val="00794CD1"/>
    <w:rsid w:val="00795028"/>
    <w:rsid w:val="00796171"/>
    <w:rsid w:val="007A6563"/>
    <w:rsid w:val="007B65E1"/>
    <w:rsid w:val="00802F74"/>
    <w:rsid w:val="008036CB"/>
    <w:rsid w:val="00820480"/>
    <w:rsid w:val="00825C2A"/>
    <w:rsid w:val="008274B6"/>
    <w:rsid w:val="00854267"/>
    <w:rsid w:val="00863D75"/>
    <w:rsid w:val="008672C1"/>
    <w:rsid w:val="00870A62"/>
    <w:rsid w:val="00887F3E"/>
    <w:rsid w:val="00895563"/>
    <w:rsid w:val="008956C9"/>
    <w:rsid w:val="008A72F6"/>
    <w:rsid w:val="008B559D"/>
    <w:rsid w:val="008C4446"/>
    <w:rsid w:val="008D7AF7"/>
    <w:rsid w:val="008E1495"/>
    <w:rsid w:val="008E2890"/>
    <w:rsid w:val="008E558A"/>
    <w:rsid w:val="00927CE6"/>
    <w:rsid w:val="0096039E"/>
    <w:rsid w:val="00960698"/>
    <w:rsid w:val="0096378B"/>
    <w:rsid w:val="00972908"/>
    <w:rsid w:val="009935E4"/>
    <w:rsid w:val="009A05B1"/>
    <w:rsid w:val="009A2941"/>
    <w:rsid w:val="009A6260"/>
    <w:rsid w:val="009B4828"/>
    <w:rsid w:val="009C51FF"/>
    <w:rsid w:val="009E2E18"/>
    <w:rsid w:val="009E5771"/>
    <w:rsid w:val="009E7AA0"/>
    <w:rsid w:val="009F1050"/>
    <w:rsid w:val="00A06971"/>
    <w:rsid w:val="00A21F4E"/>
    <w:rsid w:val="00A24542"/>
    <w:rsid w:val="00A35A04"/>
    <w:rsid w:val="00A45648"/>
    <w:rsid w:val="00A51262"/>
    <w:rsid w:val="00A93133"/>
    <w:rsid w:val="00AB2232"/>
    <w:rsid w:val="00AB2328"/>
    <w:rsid w:val="00AB2D46"/>
    <w:rsid w:val="00AB6688"/>
    <w:rsid w:val="00AE1F4B"/>
    <w:rsid w:val="00B079F0"/>
    <w:rsid w:val="00B20738"/>
    <w:rsid w:val="00B2372E"/>
    <w:rsid w:val="00B40388"/>
    <w:rsid w:val="00B464E3"/>
    <w:rsid w:val="00B538A1"/>
    <w:rsid w:val="00B64D5E"/>
    <w:rsid w:val="00B64EFE"/>
    <w:rsid w:val="00B76182"/>
    <w:rsid w:val="00B91D4A"/>
    <w:rsid w:val="00BE075F"/>
    <w:rsid w:val="00BE47A5"/>
    <w:rsid w:val="00BE5AE5"/>
    <w:rsid w:val="00C00A7A"/>
    <w:rsid w:val="00C03CAA"/>
    <w:rsid w:val="00C03CE8"/>
    <w:rsid w:val="00C13587"/>
    <w:rsid w:val="00C51E6B"/>
    <w:rsid w:val="00C56468"/>
    <w:rsid w:val="00C64DF2"/>
    <w:rsid w:val="00CA5F88"/>
    <w:rsid w:val="00CB130F"/>
    <w:rsid w:val="00CB5627"/>
    <w:rsid w:val="00CD09F2"/>
    <w:rsid w:val="00CE3880"/>
    <w:rsid w:val="00CE7ADE"/>
    <w:rsid w:val="00D04E6C"/>
    <w:rsid w:val="00D0778A"/>
    <w:rsid w:val="00D12BD3"/>
    <w:rsid w:val="00D16A48"/>
    <w:rsid w:val="00D36DD4"/>
    <w:rsid w:val="00D37C04"/>
    <w:rsid w:val="00D407B0"/>
    <w:rsid w:val="00D4775D"/>
    <w:rsid w:val="00D57160"/>
    <w:rsid w:val="00D804A5"/>
    <w:rsid w:val="00D82B1E"/>
    <w:rsid w:val="00D82E2E"/>
    <w:rsid w:val="00DA45D5"/>
    <w:rsid w:val="00DA4ECD"/>
    <w:rsid w:val="00DC3AC3"/>
    <w:rsid w:val="00DE28ED"/>
    <w:rsid w:val="00DF0600"/>
    <w:rsid w:val="00E064DE"/>
    <w:rsid w:val="00E364F5"/>
    <w:rsid w:val="00E47E1D"/>
    <w:rsid w:val="00E86032"/>
    <w:rsid w:val="00EC7C1A"/>
    <w:rsid w:val="00F104A7"/>
    <w:rsid w:val="00F2297B"/>
    <w:rsid w:val="00F27920"/>
    <w:rsid w:val="00F3263B"/>
    <w:rsid w:val="00F33A9B"/>
    <w:rsid w:val="00F85AA9"/>
    <w:rsid w:val="00FA7C4E"/>
    <w:rsid w:val="00FB5AA8"/>
    <w:rsid w:val="00FE17F3"/>
    <w:rsid w:val="00FF3404"/>
    <w:rsid w:val="00FF3B12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B7B2721DBFE418E4F3EE6E58743CA" ma:contentTypeVersion="16" ma:contentTypeDescription="Create a new document." ma:contentTypeScope="" ma:versionID="2af78d9c48a8df3a805d83e5d84de45f">
  <xsd:schema xmlns:xsd="http://www.w3.org/2001/XMLSchema" xmlns:xs="http://www.w3.org/2001/XMLSchema" xmlns:p="http://schemas.microsoft.com/office/2006/metadata/properties" xmlns:ns3="ee2335c7-1982-4704-bb82-06d037e0a04f" xmlns:ns4="4aa08462-8b6e-45f4-a16f-6dc2a0fd03b6" targetNamespace="http://schemas.microsoft.com/office/2006/metadata/properties" ma:root="true" ma:fieldsID="008f6e5a0bb80607d23a5fbc36623cf8" ns3:_="" ns4:_="">
    <xsd:import namespace="ee2335c7-1982-4704-bb82-06d037e0a04f"/>
    <xsd:import namespace="4aa08462-8b6e-45f4-a16f-6dc2a0fd03b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2335c7-1982-4704-bb82-06d037e0a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a08462-8b6e-45f4-a16f-6dc2a0fd03b6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e2335c7-1982-4704-bb82-06d037e0a04f" xsi:nil="true"/>
  </documentManagement>
</p:properties>
</file>

<file path=customXml/itemProps1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09E9E01-E838-4122-81E1-FE425A2586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2335c7-1982-4704-bb82-06d037e0a04f"/>
    <ds:schemaRef ds:uri="4aa08462-8b6e-45f4-a16f-6dc2a0fd03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0B4EBAE-13ED-4D2B-B359-F3B5E35B9CEB}">
  <ds:schemaRefs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purl.org/dc/terms/"/>
    <ds:schemaRef ds:uri="http://www.w3.org/XML/1998/namespace"/>
    <ds:schemaRef ds:uri="4aa08462-8b6e-45f4-a16f-6dc2a0fd03b6"/>
    <ds:schemaRef ds:uri="http://schemas.microsoft.com/office/infopath/2007/PartnerControls"/>
    <ds:schemaRef ds:uri="ee2335c7-1982-4704-bb82-06d037e0a04f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5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4-11-20T14:09:00Z</cp:lastPrinted>
  <dcterms:created xsi:type="dcterms:W3CDTF">2025-11-14T12:48:00Z</dcterms:created>
  <dcterms:modified xsi:type="dcterms:W3CDTF">2025-11-14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AB7B2721DBFE418E4F3EE6E58743CA</vt:lpwstr>
  </property>
  <property fmtid="{D5CDD505-2E9C-101B-9397-08002B2CF9AE}" pid="3" name="MTWinEqns">
    <vt:bool>true</vt:bool>
  </property>
</Properties>
</file>